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489" r:id="rId3"/>
    <p:sldId id="479" r:id="rId4"/>
    <p:sldId id="480" r:id="rId5"/>
    <p:sldId id="482" r:id="rId6"/>
    <p:sldId id="483" r:id="rId7"/>
    <p:sldId id="474" r:id="rId8"/>
    <p:sldId id="448" r:id="rId9"/>
    <p:sldId id="459" r:id="rId10"/>
    <p:sldId id="444" r:id="rId11"/>
    <p:sldId id="475" r:id="rId12"/>
    <p:sldId id="445" r:id="rId13"/>
    <p:sldId id="490" r:id="rId14"/>
    <p:sldId id="464" r:id="rId15"/>
    <p:sldId id="465" r:id="rId16"/>
    <p:sldId id="463" r:id="rId17"/>
    <p:sldId id="476" r:id="rId18"/>
    <p:sldId id="355" r:id="rId19"/>
    <p:sldId id="466" r:id="rId20"/>
    <p:sldId id="477" r:id="rId21"/>
    <p:sldId id="455" r:id="rId22"/>
    <p:sldId id="450" r:id="rId23"/>
    <p:sldId id="478" r:id="rId24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14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26/03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 smtClean="0"/>
              <a:t>Slide 3 – (..) : Content of the presentation</a:t>
            </a:r>
          </a:p>
          <a:p>
            <a:pPr>
              <a:defRPr/>
            </a:pPr>
            <a:endParaRPr lang="en-GB" sz="1000" dirty="0" smtClean="0"/>
          </a:p>
          <a:p>
            <a:pPr>
              <a:defRPr/>
            </a:pPr>
            <a:r>
              <a:rPr lang="en-GB" sz="1000" dirty="0" smtClean="0"/>
              <a:t>Insert a new slide: Home &gt; “New Slide” and choose a</a:t>
            </a:r>
            <a:r>
              <a:rPr lang="en-GB" sz="10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26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11" Type="http://schemas.openxmlformats.org/officeDocument/2006/relationships/image" Target="../media/image16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0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5.wmf"/><Relationship Id="rId7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5" Type="http://schemas.openxmlformats.org/officeDocument/2006/relationships/image" Target="../media/image48.jpeg"/><Relationship Id="rId6" Type="http://schemas.openxmlformats.org/officeDocument/2006/relationships/image" Target="../media/image49.jpe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hyperlink" Target="http://dx.doi.org/10.1117/12.227426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srio/oasys-installation-scripts/wiki" TargetMode="External"/><Relationship Id="rId3" Type="http://schemas.openxmlformats.org/officeDocument/2006/relationships/hyperlink" Target="https://github.com/srio/ShadowOui-Tutorial" TargetMode="Externa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ＭＳ Ｐゴシック" pitchFamily="34" charset="-128"/>
              </a:rPr>
              <a:t>HERCULES 2019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Simulating beamline optics by ray-tracing using </a:t>
            </a:r>
            <a:r>
              <a:rPr lang="en-US" dirty="0" err="1" smtClean="0">
                <a:ea typeface="ＭＳ Ｐゴシック" pitchFamily="34" charset="-128"/>
              </a:rPr>
              <a:t>ShadowOui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AAM, ISDD, ESRF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2019 March 27t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ompute e</a:t>
            </a:r>
            <a:r>
              <a:rPr lang="en-US" altLang="en-US" baseline="30000" smtClean="0">
                <a:ea typeface="ＭＳ Ｐゴシック" panose="020B0600070205080204" pitchFamily="34" charset="-128"/>
              </a:rPr>
              <a:t>-</a:t>
            </a:r>
            <a:r>
              <a:rPr lang="en-US" altLang="en-US" smtClean="0">
                <a:ea typeface="ＭＳ Ｐゴシック" panose="020B0600070205080204" pitchFamily="34" charset="-128"/>
              </a:rPr>
              <a:t>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57400" y="992188"/>
          <a:ext cx="4724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2188"/>
                        <a:ext cx="4724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533400" y="2058988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ith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/>
              <a:t> the emittance (constant), and Twiss parameters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615950" y="4524375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waist</a:t>
            </a:r>
            <a:r>
              <a:rPr lang="en-US" altLang="en-US"/>
              <a:t> (zero correlation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=0, </a:t>
            </a:r>
            <a:r>
              <a:rPr lang="en-US" altLang="en-US">
                <a:latin typeface="Symbol" panose="05050102010706020507" pitchFamily="18" charset="2"/>
              </a:rPr>
              <a:t>b</a:t>
            </a:r>
            <a:r>
              <a:rPr lang="en-US" altLang="en-US"/>
              <a:t> is minimum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97213" y="2516188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516188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35113" y="4859338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59338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19213" y="3929063"/>
          <a:ext cx="6175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29063"/>
                        <a:ext cx="61753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533400" y="3278188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 (any point of the trajectory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59338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381000" y="5810250"/>
            <a:ext cx="8397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asks for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70C0"/>
                </a:solidFill>
              </a:rPr>
              <a:t> and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2400">
                <a:solidFill>
                  <a:srgbClr val="0070C0"/>
                </a:solidFill>
              </a:rPr>
              <a:t> at waist (plus distance from waist to center of device)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838200"/>
          </a:xfrm>
        </p:spPr>
        <p:txBody>
          <a:bodyPr/>
          <a:lstStyle/>
          <a:p>
            <a:r>
              <a:rPr lang="en-US" altLang="en-US" sz="2000" b="1" smtClean="0">
                <a:ea typeface="ＭＳ Ｐゴシック" panose="020B0600070205080204" pitchFamily="34" charset="-128"/>
              </a:rPr>
              <a:t>Onuki &amp; Elleaume Undulators, Wigglers  and their applications, CRC press, 2002</a:t>
            </a: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295400" y="47244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867400" y="4038600"/>
          <a:ext cx="2430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430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152400" y="5724525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Undulator beams have not Gaussian profiles (even at resonance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BY NOW, WE APPROXIMATE UNDULATORS BY GEOMETRIC SOURCES WITH GAUSSIAN SIZES AND DIVERGENCES</a:t>
            </a: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581400" y="510540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9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3_insertiondevices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BS </a:t>
            </a:r>
            <a:r>
              <a:rPr lang="en-US" dirty="0" err="1" smtClean="0"/>
              <a:t>vs</a:t>
            </a:r>
            <a:r>
              <a:rPr lang="en-US" dirty="0" smtClean="0"/>
              <a:t> ESRF electron latti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265772"/>
            <a:ext cx="8318500" cy="3187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511" y="4491201"/>
            <a:ext cx="6295020" cy="235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13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ptical element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smtClean="0">
                <a:ea typeface="ＭＳ Ｐゴシック" panose="020B0600070205080204" pitchFamily="34" charset="-128"/>
              </a:rPr>
            </a:br>
            <a:r>
              <a:rPr lang="en-US" altLang="en-US" sz="360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2513"/>
            <a:ext cx="3251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503238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5743575" y="2255838"/>
            <a:ext cx="3078163" cy="1460500"/>
            <a:chOff x="2736" y="2496"/>
            <a:chExt cx="1939" cy="920"/>
          </a:xfrm>
        </p:grpSpPr>
        <p:pic>
          <p:nvPicPr>
            <p:cNvPr id="5128" name="Picture 6" descr="als105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1939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3936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q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3168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p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>
              <a:off x="3648" y="29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  <p:sp>
          <p:nvSpPr>
            <p:cNvPr id="5133" name="Text Box 11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6056313" y="431006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1006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5926138" cy="5105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Point to point focusing (ellips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Collimating (parabol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Tangential or Meridional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i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Aberrations</a:t>
            </a: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Kirkpatrick-Baez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5492750" y="19939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6_kb.ows</a:t>
            </a: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5" name="Picture 8" descr="An Kirkpatrick-Baez mirror to focus the X-ra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254125"/>
            <a:ext cx="42862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0817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6938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rystals</a:t>
            </a:r>
          </a:p>
        </p:txBody>
      </p:sp>
      <p:pic>
        <p:nvPicPr>
          <p:cNvPr id="24579" name="Picture 4" descr="spie_cry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4419600"/>
            <a:ext cx="2830513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446463" y="2928938"/>
            <a:ext cx="25971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BRAGG or reflect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3327400" y="5078413"/>
            <a:ext cx="27178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LAUE or transmiss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82" name="Picture 7" descr="spie_crys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566988"/>
            <a:ext cx="2489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2"/>
          <p:cNvSpPr txBox="1">
            <a:spLocks noChangeArrowheads="1"/>
          </p:cNvSpPr>
          <p:nvPr/>
        </p:nvSpPr>
        <p:spPr bwMode="auto">
          <a:xfrm>
            <a:off x="396875" y="812800"/>
            <a:ext cx="428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Geometrical model</a:t>
            </a:r>
          </a:p>
          <a:p>
            <a:pPr algn="just" eaLnBrk="1" hangingPunct="1"/>
            <a:r>
              <a:rPr lang="en-US" altLang="en-US" sz="1600"/>
              <a:t> like a grating originated by the truncation of the Bragg planes with the crystal surface. Crystals are dispersive elements, except for the most used case of Bragg-Symmetric reflection.</a:t>
            </a:r>
            <a:endParaRPr lang="en-GB" altLang="en-US" sz="1600"/>
          </a:p>
        </p:txBody>
      </p:sp>
      <p:sp>
        <p:nvSpPr>
          <p:cNvPr id="24586" name="TextBox 13"/>
          <p:cNvSpPr txBox="1">
            <a:spLocks noChangeArrowheads="1"/>
          </p:cNvSpPr>
          <p:nvPr/>
        </p:nvSpPr>
        <p:spPr bwMode="auto">
          <a:xfrm>
            <a:off x="4979988" y="830263"/>
            <a:ext cx="4164012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Physical model </a:t>
            </a:r>
          </a:p>
          <a:p>
            <a:pPr algn="just" eaLnBrk="1" hangingPunct="1"/>
            <a:r>
              <a:rPr lang="en-US" altLang="en-US" sz="1600"/>
              <a:t>(crystal reflectivity) is given by the Dynamical Theory of Diffraction and gives the “Darwin width”</a:t>
            </a:r>
            <a:endParaRPr lang="en-GB" altLang="en-US" sz="1600"/>
          </a:p>
        </p:txBody>
      </p:sp>
      <p:sp>
        <p:nvSpPr>
          <p:cNvPr id="24587" name="TextBox 10"/>
          <p:cNvSpPr txBox="1">
            <a:spLocks noChangeArrowheads="1"/>
          </p:cNvSpPr>
          <p:nvPr/>
        </p:nvSpPr>
        <p:spPr bwMode="auto">
          <a:xfrm>
            <a:off x="3230563" y="60452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ex23_crystal_laue.ows)</a:t>
            </a:r>
            <a:endParaRPr lang="en-GB" altLang="en-US" b="1">
              <a:solidFill>
                <a:srgbClr val="FF0000"/>
              </a:solidFill>
            </a:endParaRPr>
          </a:p>
        </p:txBody>
      </p:sp>
      <p:sp>
        <p:nvSpPr>
          <p:cNvPr id="24588" name="TextBox 11"/>
          <p:cNvSpPr txBox="1">
            <a:spLocks noChangeArrowheads="1"/>
          </p:cNvSpPr>
          <p:nvPr/>
        </p:nvSpPr>
        <p:spPr bwMode="auto">
          <a:xfrm>
            <a:off x="3070225" y="3805238"/>
            <a:ext cx="64579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ex17_sagittalfocusing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nalyzer_diced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symmetric_backscattering.ow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613" y="2444750"/>
            <a:ext cx="2206625" cy="15567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4613" y="4767375"/>
            <a:ext cx="2382698" cy="15758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Goals</a:t>
            </a:r>
            <a:b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aberrations, slope error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, Diffra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dispersion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 and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  <a:b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A few words (only) about coherence</a:t>
            </a: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endParaRPr 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ther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6" name="Picture 10" descr="Afficher l'image d'orig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025900"/>
            <a:ext cx="47625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5645150" y="4586288"/>
            <a:ext cx="319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9_beamline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247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/>
          <p:cNvSpPr txBox="1">
            <a:spLocks noChangeArrowheads="1"/>
          </p:cNvSpPr>
          <p:nvPr/>
        </p:nvSpPr>
        <p:spPr bwMode="auto">
          <a:xfrm>
            <a:off x="395288" y="620713"/>
            <a:ext cx="3657600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6627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3350"/>
            <a:ext cx="472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519238"/>
            <a:ext cx="3455988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itre 1"/>
          <p:cNvSpPr>
            <a:spLocks noGrp="1"/>
          </p:cNvSpPr>
          <p:nvPr>
            <p:ph type="title"/>
          </p:nvPr>
        </p:nvSpPr>
        <p:spPr>
          <a:xfrm>
            <a:off x="0" y="373063"/>
            <a:ext cx="9144000" cy="495300"/>
          </a:xfrm>
        </p:spPr>
        <p:txBody>
          <a:bodyPr/>
          <a:lstStyle/>
          <a:p>
            <a:r>
              <a:rPr lang="fr-FR" altLang="en-US" smtClean="0">
                <a:ea typeface="ＭＳ Ｐゴシック" panose="020B0600070205080204" pitchFamily="34" charset="-128"/>
              </a:rPr>
              <a:t>LENSE = TWO INTERFACES</a:t>
            </a:r>
            <a:br>
              <a:rPr lang="fr-FR" altLang="en-US" smtClean="0">
                <a:ea typeface="ＭＳ Ｐゴシック" panose="020B0600070205080204" pitchFamily="34" charset="-128"/>
              </a:rPr>
            </a:br>
            <a:r>
              <a:rPr lang="en-US" altLang="en-US" smtClean="0">
                <a:ea typeface="ＭＳ Ｐゴシック" panose="020B0600070205080204" pitchFamily="34" charset="-128"/>
              </a:rPr>
              <a:t> Geometrical model        Physical model</a:t>
            </a:r>
            <a:endParaRPr lang="fr-F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 bwMode="auto">
          <a:xfrm>
            <a:off x="541338" y="5626100"/>
            <a:ext cx="82359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n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identical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Lense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 bwMode="auto">
          <a:xfrm>
            <a:off x="395288" y="6246813"/>
            <a:ext cx="82359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TRANSFOCATOR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m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different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5873750" y="1449388"/>
            <a:ext cx="27574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bsorption in media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I/I</a:t>
            </a:r>
            <a:r>
              <a:rPr lang="en-US" altLang="en-US" baseline="-25000">
                <a:solidFill>
                  <a:srgbClr val="000000"/>
                </a:solidFill>
              </a:rPr>
              <a:t>0</a:t>
            </a:r>
            <a:r>
              <a:rPr lang="en-US" altLang="en-US">
                <a:solidFill>
                  <a:srgbClr val="000000"/>
                </a:solidFill>
              </a:rPr>
              <a:t> = exp(-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en-US">
                <a:solidFill>
                  <a:srgbClr val="000000"/>
                </a:solidFill>
              </a:rPr>
              <a:t> t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3403600" y="4649788"/>
            <a:ext cx="52276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OTHER_EXAMPLES/lens_elliptical.ows)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OTHER_EXAMPLES/CRL_Snigirev_1996.ows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24_transfocator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6915"/>
            <a:ext cx="9144000" cy="588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460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1596011" y="451081"/>
            <a:ext cx="5713563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283" y="946916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</a:t>
            </a:r>
            <a:r>
              <a:rPr lang="fr-FR" sz="1800" dirty="0" err="1">
                <a:solidFill>
                  <a:srgbClr val="1F497D"/>
                </a:solidFill>
              </a:rPr>
              <a:t>platform</a:t>
            </a:r>
            <a:r>
              <a:rPr lang="fr-FR" sz="1800" dirty="0">
                <a:solidFill>
                  <a:srgbClr val="1F497D"/>
                </a:solidFill>
              </a:rPr>
              <a:t>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0380" y="1733584"/>
            <a:ext cx="2237282" cy="145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1829" y="1325670"/>
            <a:ext cx="1505235" cy="19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61688" y="3316195"/>
            <a:ext cx="1701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12301" y="3316195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672" y="1402657"/>
            <a:ext cx="1893175" cy="661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  <a:endParaRPr lang="en-GB" dirty="0" smtClean="0"/>
          </a:p>
          <a:p>
            <a:r>
              <a:rPr lang="en-GB" b="1" dirty="0" smtClean="0"/>
              <a:t>OASYS </a:t>
            </a:r>
            <a:r>
              <a:rPr lang="en-GB" b="1" dirty="0"/>
              <a:t>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</a:t>
            </a:r>
            <a:r>
              <a:rPr lang="en-GB" b="1" dirty="0" smtClean="0"/>
              <a:t>x</a:t>
            </a:r>
            <a:r>
              <a:rPr lang="en-GB" b="1" dirty="0"/>
              <a:t>-ray virtual </a:t>
            </a:r>
            <a:r>
              <a:rPr lang="en-GB" b="1" dirty="0" smtClean="0"/>
              <a:t>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</a:t>
            </a:r>
            <a:r>
              <a:rPr lang="en-GB" dirty="0" smtClean="0"/>
              <a:t>. </a:t>
            </a:r>
            <a:r>
              <a:rPr lang="en-GB" dirty="0" smtClean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926540" y="5509100"/>
            <a:ext cx="1026114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02723" y="5536103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979657" y="5517239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XOP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032774" y="5536103"/>
            <a:ext cx="1080120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crysta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166519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5815050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wn Arrow 56"/>
          <p:cNvSpPr/>
          <p:nvPr/>
        </p:nvSpPr>
        <p:spPr>
          <a:xfrm rot="9185736">
            <a:off x="6706149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21963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407338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ite of Add-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>
                <a:ea typeface="ＭＳ Ｐゴシック" panose="020B0600070205080204" pitchFamily="34" charset="-128"/>
              </a:rPr>
              <a:t>Undulator spectrum – power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Undulator power density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Wiggler spectrum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BM</a:t>
            </a:r>
          </a:p>
          <a:p>
            <a:endParaRPr lang="en-GB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17412" name="Picture 2" descr="T:\srio\Screenshot from 2017-03-27 17-11-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323" y="1920479"/>
            <a:ext cx="3849291" cy="264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WOFRY</a:t>
            </a:r>
            <a:endParaRPr lang="en-US" sz="1225" dirty="0"/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COMSYL</a:t>
            </a:r>
            <a:endParaRPr lang="en-US" sz="1225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036468" y="2101139"/>
            <a:ext cx="5352120" cy="3582360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 smtClean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1800" b="1" cap="all" dirty="0" smtClean="0">
                <a:solidFill>
                  <a:srgbClr val="0070C0"/>
                </a:solidFill>
              </a:rPr>
              <a:t> </a:t>
            </a:r>
            <a:br>
              <a:rPr lang="en-US" sz="1800" b="1" cap="all" dirty="0" smtClean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U17 </a:t>
            </a:r>
            <a:r>
              <a:rPr lang="en-US" sz="2000" dirty="0">
                <a:solidFill>
                  <a:srgbClr val="0070C0"/>
                </a:solidFill>
              </a:rPr>
              <a:t>2m @ </a:t>
            </a:r>
            <a:r>
              <a:rPr lang="en-US" sz="2000" dirty="0" smtClean="0">
                <a:solidFill>
                  <a:srgbClr val="0070C0"/>
                </a:solidFill>
              </a:rPr>
              <a:t>17 </a:t>
            </a:r>
            <a:r>
              <a:rPr lang="en-US" sz="2000" dirty="0" err="1" smtClean="0">
                <a:solidFill>
                  <a:srgbClr val="0070C0"/>
                </a:solidFill>
              </a:rPr>
              <a:t>keV</a:t>
            </a:r>
            <a:r>
              <a:rPr lang="en-US" sz="2000" dirty="0" smtClean="0">
                <a:solidFill>
                  <a:srgbClr val="0070C0"/>
                </a:solidFill>
              </a:rPr>
              <a:t> (K=0.4842) L=2m Coherent Fraction</a:t>
            </a:r>
            <a:br>
              <a:rPr lang="en-US" sz="2000" dirty="0" smtClean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/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38434" y="2676020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9816" y="4551714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asys+ShadowOui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0" y="1417638"/>
            <a:ext cx="8932863" cy="5177126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Install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Oasys+ShadowOui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: </a:t>
            </a:r>
          </a:p>
          <a:p>
            <a:pPr lvl="1"/>
            <a:r>
              <a:rPr lang="en-GB" altLang="en-US" dirty="0" smtClean="0">
                <a:ea typeface="ＭＳ Ｐゴシック" panose="020B0600070205080204" pitchFamily="34" charset="-128"/>
                <a:hlinkClick r:id="rId2"/>
              </a:rPr>
              <a:t>https://github.com/oasys-kit/oasys-installation-scripts/wiki</a:t>
            </a:r>
            <a:endParaRPr lang="en-GB" altLang="en-US" dirty="0" smtClean="0">
              <a:ea typeface="ＭＳ Ｐゴシック" panose="020B0600070205080204" pitchFamily="34" charset="-128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Today: Us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rnic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Download Tutorials:</a:t>
            </a:r>
          </a:p>
          <a:p>
            <a:pPr lvl="1"/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export </a:t>
            </a:r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all_proxy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http://proxy.esrf.fr:3128/</a:t>
            </a:r>
          </a:p>
          <a:p>
            <a:pPr lvl="1"/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git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clone 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  <a:hlinkClick r:id="rId3"/>
              </a:rPr>
              <a:t>https://github.com/srio/ShadowOui-Tutorial</a:t>
            </a:r>
            <a:endParaRPr lang="en-US" altLang="en-US" sz="2000" dirty="0" smtClean="0"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Start OASYS:</a:t>
            </a:r>
          </a:p>
          <a:p>
            <a:pPr lvl="1"/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oarsub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–I –l nodes=1/</a:t>
            </a:r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cpu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1/core=8,walltime=10:00:00</a:t>
            </a:r>
          </a:p>
          <a:p>
            <a:pPr lvl="1"/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/scisoft/XRayOptics/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OASYS1.1d_RNICE8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/start_oasys.sh</a:t>
            </a:r>
            <a:endParaRPr lang="en-GB" altLang="en-US" sz="2000" dirty="0" smtClean="0">
              <a:solidFill>
                <a:srgbClr val="FF0000"/>
              </a:solidFill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pPr marL="457200" lvl="1" indent="0">
              <a:buNone/>
            </a:pP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9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1044</Words>
  <Application>Microsoft Macintosh PowerPoint</Application>
  <PresentationFormat>On-screen Show (4:3)</PresentationFormat>
  <Paragraphs>199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HERCULES 2019  Simulating beamline optics by ray-tracing using ShadowOui</vt:lpstr>
      <vt:lpstr>Goals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words (only) about coherence    </vt:lpstr>
      <vt:lpstr>The OASYS Project</vt:lpstr>
      <vt:lpstr>Synchrotron Virtual Experiments</vt:lpstr>
      <vt:lpstr>Source emission (XOPPY)</vt:lpstr>
      <vt:lpstr>PowerPoint Presentation</vt:lpstr>
      <vt:lpstr>At HIGH ENERGIES, WE ARE FAR FROM DIFFRACTION-LIMIT (=FULLY COHERENCE)   U17 2m @ 17 keV (K=0.4842) L=2m Coherent Fraction  THEREFORE, ANY BEAMLINE SIMULATION MUST START WITH RAY TRACING (INCOHERENT BEAMS)</vt:lpstr>
      <vt:lpstr>Oasys+ShadowOui</vt:lpstr>
      <vt:lpstr>PowerPoint Presentation</vt:lpstr>
      <vt:lpstr>Compute e- beam sizes</vt:lpstr>
      <vt:lpstr>Onuki &amp; Elleaume Undulators, Wigglers  and their applications, CRC press, 2002</vt:lpstr>
      <vt:lpstr>Courtesy: Boaz Nash</vt:lpstr>
      <vt:lpstr>EBS vs ESRF electron lattice</vt:lpstr>
      <vt:lpstr>Optical elements</vt:lpstr>
      <vt:lpstr>Mirrors Geometrical model        Physical model</vt:lpstr>
      <vt:lpstr>Mirror shape</vt:lpstr>
      <vt:lpstr>Kirkpatrick-Baez</vt:lpstr>
      <vt:lpstr>Crystals</vt:lpstr>
      <vt:lpstr>Theory of the Use of More Than Two Successive X-Ray Crystal Reflections to Obtain Increased Resolving Power J W. M. DuMond Phys. Rev. 52, 872 – (1937) http://dx.doi.org/10.1103/PhysRev.52.872 </vt:lpstr>
      <vt:lpstr>Other</vt:lpstr>
      <vt:lpstr>LENSE = TWO INTERFACES  Geometrical model        Physical model</vt:lpstr>
      <vt:lpstr>HYBRID METHOD IN SHADOW (X. Shi et al.) Combining ray tracing and wavefront propag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22</cp:revision>
  <dcterms:created xsi:type="dcterms:W3CDTF">2011-09-30T07:36:13Z</dcterms:created>
  <dcterms:modified xsi:type="dcterms:W3CDTF">2019-03-26T20:19:59Z</dcterms:modified>
</cp:coreProperties>
</file>